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808C4A" w14:textId="77777777" w:rsidR="00735BE7" w:rsidRDefault="00C911CA" w:rsidP="00C911CA">
      <w:pPr>
        <w:jc w:val="right"/>
      </w:pPr>
      <w:bookmarkStart w:id="0" w:name="_GoBack"/>
      <w:bookmarkEnd w:id="0"/>
      <w:r>
        <w:t>Name: ___________________________________</w:t>
      </w:r>
    </w:p>
    <w:p w14:paraId="0892D006" w14:textId="77777777" w:rsidR="00C911CA" w:rsidRDefault="00C911CA" w:rsidP="00C911CA">
      <w:pPr>
        <w:jc w:val="right"/>
      </w:pPr>
    </w:p>
    <w:p w14:paraId="03432131" w14:textId="075CB2FA" w:rsidR="00C911CA" w:rsidRPr="00C911CA" w:rsidRDefault="00DB6141" w:rsidP="00C911CA">
      <w:pPr>
        <w:jc w:val="center"/>
        <w:rPr>
          <w:b/>
          <w:i/>
          <w:u w:val="single"/>
        </w:rPr>
      </w:pPr>
      <w:r>
        <w:rPr>
          <w:b/>
          <w:i/>
          <w:u w:val="single"/>
        </w:rPr>
        <w:t xml:space="preserve">Problem Set </w:t>
      </w:r>
      <w:r w:rsidR="00117671">
        <w:rPr>
          <w:b/>
          <w:i/>
          <w:u w:val="single"/>
        </w:rPr>
        <w:t>5.6</w:t>
      </w:r>
    </w:p>
    <w:p w14:paraId="415D1251" w14:textId="77777777" w:rsidR="00C911CA" w:rsidRDefault="00C911CA" w:rsidP="00C911CA">
      <w:pPr>
        <w:jc w:val="center"/>
      </w:pPr>
    </w:p>
    <w:p w14:paraId="2A948C24" w14:textId="5A3968D3" w:rsidR="00C911CA" w:rsidRDefault="00C911CA" w:rsidP="00C911CA">
      <w:r>
        <w:t xml:space="preserve">Solve the equations. </w:t>
      </w:r>
      <w:r w:rsidR="00117671">
        <w:t xml:space="preserve">Show all of your work in order to receive full credit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28"/>
        <w:gridCol w:w="4428"/>
      </w:tblGrid>
      <w:tr w:rsidR="00C911CA" w14:paraId="1BBA9A4F" w14:textId="77777777" w:rsidTr="00C911CA">
        <w:tc>
          <w:tcPr>
            <w:tcW w:w="4428" w:type="dxa"/>
          </w:tcPr>
          <w:p w14:paraId="1FD0FBF9" w14:textId="77777777" w:rsidR="00C911CA" w:rsidRDefault="00C911CA" w:rsidP="00C911CA">
            <w:r>
              <w:t xml:space="preserve">1. </w:t>
            </w:r>
            <w:r w:rsidR="00CE751C" w:rsidRPr="00C911CA">
              <w:rPr>
                <w:noProof/>
                <w:position w:val="-4"/>
              </w:rPr>
              <w:object w:dxaOrig="1140" w:dyaOrig="320" w14:anchorId="0B3DE1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56.8pt;height:16.05pt;mso-width-percent:0;mso-height-percent:0;mso-width-percent:0;mso-height-percent:0" o:ole="">
                  <v:imagedata r:id="rId4" o:title=""/>
                </v:shape>
                <o:OLEObject Type="Embed" ProgID="Equation.DSMT4" ShapeID="_x0000_i1038" DrawAspect="Content" ObjectID="_1613150253" r:id="rId5"/>
              </w:object>
            </w:r>
          </w:p>
        </w:tc>
        <w:tc>
          <w:tcPr>
            <w:tcW w:w="4428" w:type="dxa"/>
          </w:tcPr>
          <w:p w14:paraId="2F5F5075" w14:textId="77777777" w:rsidR="00C911CA" w:rsidRDefault="00C911CA" w:rsidP="00C911CA">
            <w:r>
              <w:t xml:space="preserve">2. </w:t>
            </w:r>
            <w:r w:rsidR="00CE751C" w:rsidRPr="00C911CA">
              <w:rPr>
                <w:noProof/>
                <w:position w:val="-32"/>
              </w:rPr>
              <w:object w:dxaOrig="1580" w:dyaOrig="840" w14:anchorId="5FFCB722">
                <v:shape id="_x0000_i1037" type="#_x0000_t75" alt="" style="width:78.95pt;height:42.05pt;mso-width-percent:0;mso-height-percent:0;mso-width-percent:0;mso-height-percent:0" o:ole="">
                  <v:imagedata r:id="rId6" o:title=""/>
                </v:shape>
                <o:OLEObject Type="Embed" ProgID="Equation.DSMT4" ShapeID="_x0000_i1037" DrawAspect="Content" ObjectID="_1613150254" r:id="rId7"/>
              </w:object>
            </w:r>
          </w:p>
          <w:p w14:paraId="769E598A" w14:textId="77777777" w:rsidR="00C911CA" w:rsidRDefault="00C911CA" w:rsidP="00C911CA"/>
          <w:p w14:paraId="33DDF673" w14:textId="77777777" w:rsidR="00C911CA" w:rsidRDefault="00C911CA" w:rsidP="00C911CA"/>
          <w:p w14:paraId="6544623B" w14:textId="77777777" w:rsidR="00C911CA" w:rsidRDefault="00C911CA" w:rsidP="00C911CA"/>
          <w:p w14:paraId="0B796414" w14:textId="77777777" w:rsidR="00C911CA" w:rsidRDefault="00C911CA" w:rsidP="00C911CA"/>
          <w:p w14:paraId="4B01034B" w14:textId="77777777" w:rsidR="00C911CA" w:rsidRDefault="00C911CA" w:rsidP="00C911CA"/>
          <w:p w14:paraId="00E83EA6" w14:textId="77777777" w:rsidR="00C911CA" w:rsidRDefault="00C911CA" w:rsidP="00C911CA"/>
          <w:p w14:paraId="68B81715" w14:textId="77777777" w:rsidR="00C911CA" w:rsidRDefault="00C911CA" w:rsidP="00C911CA"/>
          <w:p w14:paraId="795A63FB" w14:textId="77777777" w:rsidR="00C911CA" w:rsidRDefault="00C911CA" w:rsidP="00C911CA"/>
        </w:tc>
      </w:tr>
      <w:tr w:rsidR="00C911CA" w14:paraId="7DE85C47" w14:textId="77777777" w:rsidTr="00C911CA">
        <w:tc>
          <w:tcPr>
            <w:tcW w:w="4428" w:type="dxa"/>
          </w:tcPr>
          <w:p w14:paraId="60BE8191" w14:textId="77777777" w:rsidR="00C911CA" w:rsidRDefault="00C911CA" w:rsidP="00C911CA">
            <w:r>
              <w:t xml:space="preserve">3. </w:t>
            </w:r>
            <w:r w:rsidR="00CE751C" w:rsidRPr="00C911CA">
              <w:rPr>
                <w:noProof/>
                <w:position w:val="-4"/>
              </w:rPr>
              <w:object w:dxaOrig="760" w:dyaOrig="320" w14:anchorId="7D0A6C37">
                <v:shape id="_x0000_i1036" type="#_x0000_t75" alt="" style="width:38.15pt;height:16.05pt;mso-width-percent:0;mso-height-percent:0;mso-width-percent:0;mso-height-percent:0" o:ole="">
                  <v:imagedata r:id="rId8" o:title=""/>
                </v:shape>
                <o:OLEObject Type="Embed" ProgID="Equation.DSMT4" ShapeID="_x0000_i1036" DrawAspect="Content" ObjectID="_1613150255" r:id="rId9"/>
              </w:object>
            </w:r>
          </w:p>
        </w:tc>
        <w:tc>
          <w:tcPr>
            <w:tcW w:w="4428" w:type="dxa"/>
          </w:tcPr>
          <w:p w14:paraId="077D92B6" w14:textId="77777777" w:rsidR="00C911CA" w:rsidRDefault="00C911CA" w:rsidP="00C911CA">
            <w:r>
              <w:t xml:space="preserve">4. </w:t>
            </w:r>
            <w:r w:rsidR="00CE751C" w:rsidRPr="00C911CA">
              <w:rPr>
                <w:noProof/>
                <w:position w:val="-4"/>
              </w:rPr>
              <w:object w:dxaOrig="700" w:dyaOrig="320" w14:anchorId="13E66428">
                <v:shape id="_x0000_i1035" type="#_x0000_t75" alt="" style="width:35.15pt;height:16.05pt;mso-width-percent:0;mso-height-percent:0;mso-width-percent:0;mso-height-percent:0" o:ole="">
                  <v:imagedata r:id="rId10" o:title=""/>
                </v:shape>
                <o:OLEObject Type="Embed" ProgID="Equation.DSMT4" ShapeID="_x0000_i1035" DrawAspect="Content" ObjectID="_1613150256" r:id="rId11"/>
              </w:object>
            </w:r>
          </w:p>
          <w:p w14:paraId="77720D55" w14:textId="77777777" w:rsidR="00C911CA" w:rsidRDefault="00C911CA" w:rsidP="00C911CA"/>
          <w:p w14:paraId="6D765F13" w14:textId="77777777" w:rsidR="00C911CA" w:rsidRDefault="00C911CA" w:rsidP="00C911CA"/>
          <w:p w14:paraId="712A5D00" w14:textId="77777777" w:rsidR="00C911CA" w:rsidRDefault="00C911CA" w:rsidP="00C911CA"/>
          <w:p w14:paraId="013EC802" w14:textId="77777777" w:rsidR="00C911CA" w:rsidRDefault="00C911CA" w:rsidP="00C911CA"/>
          <w:p w14:paraId="608BA3B4" w14:textId="77777777" w:rsidR="00C911CA" w:rsidRDefault="00C911CA" w:rsidP="00C911CA"/>
          <w:p w14:paraId="68142C52" w14:textId="77777777" w:rsidR="00C911CA" w:rsidRDefault="00C911CA" w:rsidP="00C911CA"/>
          <w:p w14:paraId="68F53BB9" w14:textId="77777777" w:rsidR="00C911CA" w:rsidRDefault="00C911CA" w:rsidP="00C911CA"/>
          <w:p w14:paraId="230124AA" w14:textId="77777777" w:rsidR="00C911CA" w:rsidRDefault="00C911CA" w:rsidP="00C911CA"/>
        </w:tc>
      </w:tr>
      <w:tr w:rsidR="00C911CA" w14:paraId="524AD68B" w14:textId="77777777" w:rsidTr="00C911CA">
        <w:tc>
          <w:tcPr>
            <w:tcW w:w="4428" w:type="dxa"/>
          </w:tcPr>
          <w:p w14:paraId="56291DC8" w14:textId="77777777" w:rsidR="00C911CA" w:rsidRDefault="00C911CA" w:rsidP="00C911CA">
            <w:r>
              <w:t xml:space="preserve">5. </w:t>
            </w:r>
            <w:r w:rsidR="00CE751C" w:rsidRPr="00C911CA">
              <w:rPr>
                <w:noProof/>
                <w:position w:val="-4"/>
              </w:rPr>
              <w:object w:dxaOrig="840" w:dyaOrig="320" w14:anchorId="089D14D9">
                <v:shape id="_x0000_i1034" type="#_x0000_t75" alt="" style="width:42.05pt;height:16.05pt;mso-width-percent:0;mso-height-percent:0;mso-width-percent:0;mso-height-percent:0" o:ole="">
                  <v:imagedata r:id="rId12" o:title=""/>
                </v:shape>
                <o:OLEObject Type="Embed" ProgID="Equation.DSMT4" ShapeID="_x0000_i1034" DrawAspect="Content" ObjectID="_1613150257" r:id="rId13"/>
              </w:object>
            </w:r>
          </w:p>
        </w:tc>
        <w:tc>
          <w:tcPr>
            <w:tcW w:w="4428" w:type="dxa"/>
          </w:tcPr>
          <w:p w14:paraId="02686397" w14:textId="77777777" w:rsidR="00C911CA" w:rsidRDefault="00C911CA" w:rsidP="00C911CA">
            <w:r>
              <w:t xml:space="preserve">6. </w:t>
            </w:r>
            <w:r w:rsidR="00CE751C" w:rsidRPr="00C911CA">
              <w:rPr>
                <w:noProof/>
                <w:position w:val="-14"/>
              </w:rPr>
              <w:object w:dxaOrig="2280" w:dyaOrig="420" w14:anchorId="0D3572CC">
                <v:shape id="_x0000_i1033" type="#_x0000_t75" alt="" style="width:114.05pt;height:20.8pt;mso-width-percent:0;mso-height-percent:0;mso-width-percent:0;mso-height-percent:0" o:ole="">
                  <v:imagedata r:id="rId14" o:title=""/>
                </v:shape>
                <o:OLEObject Type="Embed" ProgID="Equation.DSMT4" ShapeID="_x0000_i1033" DrawAspect="Content" ObjectID="_1613150258" r:id="rId15"/>
              </w:object>
            </w:r>
          </w:p>
          <w:p w14:paraId="79C15AD7" w14:textId="77777777" w:rsidR="00C911CA" w:rsidRDefault="00C911CA" w:rsidP="00C911CA"/>
          <w:p w14:paraId="09C6D2C9" w14:textId="77777777" w:rsidR="00C911CA" w:rsidRDefault="00C911CA" w:rsidP="00C911CA"/>
          <w:p w14:paraId="2B9129FC" w14:textId="77777777" w:rsidR="00C911CA" w:rsidRDefault="00C911CA" w:rsidP="00C911CA"/>
          <w:p w14:paraId="7B046E87" w14:textId="77777777" w:rsidR="00C911CA" w:rsidRDefault="00C911CA" w:rsidP="00C911CA"/>
          <w:p w14:paraId="741123E8" w14:textId="77777777" w:rsidR="00C911CA" w:rsidRDefault="00C911CA" w:rsidP="00C911CA"/>
          <w:p w14:paraId="509B66A7" w14:textId="77777777" w:rsidR="00C911CA" w:rsidRDefault="00C911CA" w:rsidP="00C911CA"/>
          <w:p w14:paraId="74BDF9BE" w14:textId="77777777" w:rsidR="00C911CA" w:rsidRDefault="00C911CA" w:rsidP="00C911CA"/>
          <w:p w14:paraId="3722EF80" w14:textId="77777777" w:rsidR="00C911CA" w:rsidRDefault="00C911CA" w:rsidP="00C911CA"/>
        </w:tc>
      </w:tr>
      <w:tr w:rsidR="00C911CA" w14:paraId="4D8A4809" w14:textId="77777777" w:rsidTr="00C911CA">
        <w:tc>
          <w:tcPr>
            <w:tcW w:w="4428" w:type="dxa"/>
          </w:tcPr>
          <w:p w14:paraId="1C15728F" w14:textId="77777777" w:rsidR="00C911CA" w:rsidRDefault="00C911CA" w:rsidP="00C911CA">
            <w:r>
              <w:t xml:space="preserve">7. </w:t>
            </w:r>
            <w:r w:rsidR="00CE751C" w:rsidRPr="00C911CA">
              <w:rPr>
                <w:noProof/>
                <w:position w:val="-10"/>
              </w:rPr>
              <w:object w:dxaOrig="1180" w:dyaOrig="320" w14:anchorId="5681A4CB">
                <v:shape id="_x0000_i1032" type="#_x0000_t75" alt="" style="width:59pt;height:16.05pt;mso-width-percent:0;mso-height-percent:0;mso-width-percent:0;mso-height-percent:0" o:ole="">
                  <v:imagedata r:id="rId16" o:title=""/>
                </v:shape>
                <o:OLEObject Type="Embed" ProgID="Equation.DSMT4" ShapeID="_x0000_i1032" DrawAspect="Content" ObjectID="_1613150259" r:id="rId17"/>
              </w:object>
            </w:r>
          </w:p>
        </w:tc>
        <w:tc>
          <w:tcPr>
            <w:tcW w:w="4428" w:type="dxa"/>
          </w:tcPr>
          <w:p w14:paraId="7DD8862D" w14:textId="77777777" w:rsidR="00C911CA" w:rsidRDefault="00C911CA" w:rsidP="00C911CA">
            <w:r>
              <w:t xml:space="preserve">8. </w:t>
            </w:r>
            <w:r w:rsidR="00CE751C" w:rsidRPr="00C911CA">
              <w:rPr>
                <w:noProof/>
                <w:position w:val="-14"/>
              </w:rPr>
              <w:object w:dxaOrig="1440" w:dyaOrig="420" w14:anchorId="469BF1C9">
                <v:shape id="_x0000_i1031" type="#_x0000_t75" alt="" style="width:1in;height:20.8pt;mso-width-percent:0;mso-height-percent:0;mso-width-percent:0;mso-height-percent:0" o:ole="">
                  <v:imagedata r:id="rId18" o:title=""/>
                </v:shape>
                <o:OLEObject Type="Embed" ProgID="Equation.DSMT4" ShapeID="_x0000_i1031" DrawAspect="Content" ObjectID="_1613150260" r:id="rId19"/>
              </w:object>
            </w:r>
          </w:p>
          <w:p w14:paraId="76A06F52" w14:textId="77777777" w:rsidR="00C911CA" w:rsidRDefault="00C911CA" w:rsidP="00C911CA"/>
          <w:p w14:paraId="03DB8A1D" w14:textId="77777777" w:rsidR="00C911CA" w:rsidRDefault="00C911CA" w:rsidP="00C911CA"/>
          <w:p w14:paraId="184E2E9D" w14:textId="77777777" w:rsidR="00C911CA" w:rsidRDefault="00C911CA" w:rsidP="00C911CA"/>
          <w:p w14:paraId="0A5EF9BB" w14:textId="77777777" w:rsidR="00C911CA" w:rsidRDefault="00C911CA" w:rsidP="00C911CA"/>
          <w:p w14:paraId="789F335A" w14:textId="77777777" w:rsidR="00C911CA" w:rsidRDefault="00C911CA" w:rsidP="00C911CA"/>
          <w:p w14:paraId="0E81FB49" w14:textId="77777777" w:rsidR="00C911CA" w:rsidRDefault="00C911CA" w:rsidP="00C911CA"/>
          <w:p w14:paraId="2B91CF1A" w14:textId="77777777" w:rsidR="00C911CA" w:rsidRDefault="00C911CA" w:rsidP="00C911CA"/>
          <w:p w14:paraId="13C2D909" w14:textId="77777777" w:rsidR="00C911CA" w:rsidRDefault="00C911CA" w:rsidP="00C911CA"/>
          <w:p w14:paraId="350CF7C6" w14:textId="77777777" w:rsidR="00C911CA" w:rsidRDefault="00C911CA" w:rsidP="00C911CA"/>
        </w:tc>
      </w:tr>
      <w:tr w:rsidR="00C911CA" w14:paraId="456FB223" w14:textId="77777777" w:rsidTr="00C911CA">
        <w:tc>
          <w:tcPr>
            <w:tcW w:w="4428" w:type="dxa"/>
          </w:tcPr>
          <w:p w14:paraId="4CFA6AB1" w14:textId="77777777" w:rsidR="00C911CA" w:rsidRDefault="00C911CA" w:rsidP="00C911CA">
            <w:r>
              <w:lastRenderedPageBreak/>
              <w:t xml:space="preserve">9. </w:t>
            </w:r>
            <w:r w:rsidR="00CE751C" w:rsidRPr="00C911CA">
              <w:rPr>
                <w:noProof/>
                <w:position w:val="-24"/>
              </w:rPr>
              <w:object w:dxaOrig="1520" w:dyaOrig="660" w14:anchorId="67979764">
                <v:shape id="_x0000_i1030" type="#_x0000_t75" alt="" style="width:75.9pt;height:32.95pt;mso-width-percent:0;mso-height-percent:0;mso-width-percent:0;mso-height-percent:0" o:ole="">
                  <v:imagedata r:id="rId20" o:title=""/>
                </v:shape>
                <o:OLEObject Type="Embed" ProgID="Equation.DSMT4" ShapeID="_x0000_i1030" DrawAspect="Content" ObjectID="_1613150261" r:id="rId21"/>
              </w:object>
            </w:r>
          </w:p>
        </w:tc>
        <w:tc>
          <w:tcPr>
            <w:tcW w:w="4428" w:type="dxa"/>
          </w:tcPr>
          <w:p w14:paraId="3DDBF7F2" w14:textId="77777777" w:rsidR="00C911CA" w:rsidRDefault="00C911CA" w:rsidP="00C911CA">
            <w:r>
              <w:t xml:space="preserve">10. </w:t>
            </w:r>
            <w:r w:rsidR="00CE751C" w:rsidRPr="00C911CA">
              <w:rPr>
                <w:noProof/>
                <w:position w:val="-14"/>
              </w:rPr>
              <w:object w:dxaOrig="2340" w:dyaOrig="420" w14:anchorId="3D97BC55">
                <v:shape id="_x0000_i1029" type="#_x0000_t75" alt="" style="width:117.1pt;height:20.8pt;mso-width-percent:0;mso-height-percent:0;mso-width-percent:0;mso-height-percent:0" o:ole="">
                  <v:imagedata r:id="rId22" o:title=""/>
                </v:shape>
                <o:OLEObject Type="Embed" ProgID="Equation.DSMT4" ShapeID="_x0000_i1029" DrawAspect="Content" ObjectID="_1613150262" r:id="rId23"/>
              </w:object>
            </w:r>
          </w:p>
          <w:p w14:paraId="3AC3CB1E" w14:textId="77777777" w:rsidR="00C911CA" w:rsidRDefault="00C911CA" w:rsidP="00C911CA"/>
          <w:p w14:paraId="04540D54" w14:textId="77777777" w:rsidR="00C911CA" w:rsidRDefault="00C911CA" w:rsidP="00C911CA"/>
          <w:p w14:paraId="278FF14F" w14:textId="77777777" w:rsidR="00C911CA" w:rsidRDefault="00C911CA" w:rsidP="00C911CA"/>
          <w:p w14:paraId="58293A77" w14:textId="77777777" w:rsidR="00C911CA" w:rsidRDefault="00C911CA" w:rsidP="00C911CA"/>
          <w:p w14:paraId="40B4CE1B" w14:textId="77777777" w:rsidR="00C911CA" w:rsidRDefault="00C911CA" w:rsidP="00C911CA"/>
          <w:p w14:paraId="7353CAB5" w14:textId="77777777" w:rsidR="00C911CA" w:rsidRDefault="00C911CA" w:rsidP="00C911CA"/>
          <w:p w14:paraId="709466FB" w14:textId="77777777" w:rsidR="00C911CA" w:rsidRDefault="00C911CA" w:rsidP="00C911CA"/>
          <w:p w14:paraId="083F9450" w14:textId="77777777" w:rsidR="00C911CA" w:rsidRDefault="00C911CA" w:rsidP="00C911CA"/>
          <w:p w14:paraId="0A296E8C" w14:textId="77777777" w:rsidR="00C911CA" w:rsidRDefault="00C911CA" w:rsidP="00C911CA"/>
          <w:p w14:paraId="7282AE26" w14:textId="77777777" w:rsidR="00C911CA" w:rsidRDefault="00C911CA" w:rsidP="00C911CA"/>
          <w:p w14:paraId="1A5FD7FA" w14:textId="77777777" w:rsidR="00C911CA" w:rsidRDefault="00C911CA" w:rsidP="00C911CA"/>
          <w:p w14:paraId="69ED4226" w14:textId="77777777" w:rsidR="00C911CA" w:rsidRDefault="00C911CA" w:rsidP="00C911CA"/>
          <w:p w14:paraId="4E0F8BB6" w14:textId="77777777" w:rsidR="00C911CA" w:rsidRDefault="00C911CA" w:rsidP="00C911CA"/>
        </w:tc>
      </w:tr>
      <w:tr w:rsidR="00C911CA" w14:paraId="5E322681" w14:textId="77777777" w:rsidTr="00C911CA">
        <w:tc>
          <w:tcPr>
            <w:tcW w:w="4428" w:type="dxa"/>
          </w:tcPr>
          <w:p w14:paraId="6911CD91" w14:textId="77777777" w:rsidR="00C911CA" w:rsidRDefault="00C911CA" w:rsidP="007E6CB1">
            <w:r>
              <w:t xml:space="preserve">11. </w:t>
            </w:r>
            <w:r w:rsidR="00CE751C">
              <w:rPr>
                <w:noProof/>
                <w:position w:val="-14"/>
              </w:rPr>
              <w:object w:dxaOrig="2640" w:dyaOrig="420" w14:anchorId="0120DD07">
                <v:shape id="_x0000_i1028" type="#_x0000_t75" alt="" style="width:131.85pt;height:20.8pt;mso-width-percent:0;mso-height-percent:0;mso-width-percent:0;mso-height-percent:0" o:ole="">
                  <v:imagedata r:id="rId24" o:title=""/>
                </v:shape>
                <o:OLEObject Type="Embed" ProgID="Equation.DSMT4" ShapeID="_x0000_i1028" DrawAspect="Content" ObjectID="_1613150263" r:id="rId25"/>
              </w:object>
            </w:r>
          </w:p>
        </w:tc>
        <w:tc>
          <w:tcPr>
            <w:tcW w:w="4428" w:type="dxa"/>
          </w:tcPr>
          <w:p w14:paraId="6B08203F" w14:textId="77777777" w:rsidR="00C911CA" w:rsidRDefault="00C911CA" w:rsidP="00C911CA">
            <w:r>
              <w:t xml:space="preserve">12. </w:t>
            </w:r>
            <w:r w:rsidR="00CE751C" w:rsidRPr="00C911CA">
              <w:rPr>
                <w:noProof/>
                <w:position w:val="-14"/>
              </w:rPr>
              <w:object w:dxaOrig="2660" w:dyaOrig="420" w14:anchorId="64CC0858">
                <v:shape id="_x0000_i1027" type="#_x0000_t75" alt="" style="width:133.15pt;height:20.8pt;mso-width-percent:0;mso-height-percent:0;mso-width-percent:0;mso-height-percent:0" o:ole="">
                  <v:imagedata r:id="rId26" o:title=""/>
                </v:shape>
                <o:OLEObject Type="Embed" ProgID="Equation.DSMT4" ShapeID="_x0000_i1027" DrawAspect="Content" ObjectID="_1613150264" r:id="rId27"/>
              </w:object>
            </w:r>
          </w:p>
          <w:p w14:paraId="31C9F24B" w14:textId="77777777" w:rsidR="00C911CA" w:rsidRDefault="00C911CA" w:rsidP="00C911CA"/>
          <w:p w14:paraId="2B61062F" w14:textId="77777777" w:rsidR="00C911CA" w:rsidRDefault="00C911CA" w:rsidP="00C911CA"/>
          <w:p w14:paraId="4436F1DF" w14:textId="77777777" w:rsidR="00C911CA" w:rsidRDefault="00C911CA" w:rsidP="00C911CA"/>
          <w:p w14:paraId="0AE9C5B7" w14:textId="77777777" w:rsidR="00C911CA" w:rsidRDefault="00C911CA" w:rsidP="00C911CA"/>
          <w:p w14:paraId="4552BED1" w14:textId="77777777" w:rsidR="00C911CA" w:rsidRDefault="00C911CA" w:rsidP="00C911CA"/>
          <w:p w14:paraId="126F40C1" w14:textId="77777777" w:rsidR="00C911CA" w:rsidRDefault="00C911CA" w:rsidP="00C911CA"/>
          <w:p w14:paraId="5113E402" w14:textId="77777777" w:rsidR="00C911CA" w:rsidRDefault="00C911CA" w:rsidP="00C911CA"/>
          <w:p w14:paraId="031F0DE7" w14:textId="77777777" w:rsidR="00C911CA" w:rsidRDefault="00C911CA" w:rsidP="00C911CA"/>
          <w:p w14:paraId="5964FCFB" w14:textId="77777777" w:rsidR="00C911CA" w:rsidRDefault="00C911CA" w:rsidP="00C911CA"/>
          <w:p w14:paraId="124A0D85" w14:textId="77777777" w:rsidR="00C911CA" w:rsidRDefault="00C911CA" w:rsidP="00C911CA"/>
          <w:p w14:paraId="3DF553C0" w14:textId="77777777" w:rsidR="00C911CA" w:rsidRDefault="00C911CA" w:rsidP="00C911CA"/>
          <w:p w14:paraId="079ABB94" w14:textId="77777777" w:rsidR="00C911CA" w:rsidRDefault="00C911CA" w:rsidP="00C911CA"/>
          <w:p w14:paraId="561AD38A" w14:textId="77777777" w:rsidR="00C911CA" w:rsidRDefault="00C911CA" w:rsidP="00C911CA"/>
        </w:tc>
      </w:tr>
      <w:tr w:rsidR="00C911CA" w14:paraId="06EB3986" w14:textId="77777777" w:rsidTr="00C911CA">
        <w:tc>
          <w:tcPr>
            <w:tcW w:w="4428" w:type="dxa"/>
          </w:tcPr>
          <w:p w14:paraId="44FC06BE" w14:textId="77777777" w:rsidR="00C911CA" w:rsidRDefault="00C911CA" w:rsidP="00C911CA">
            <w:r>
              <w:t xml:space="preserve">13. </w:t>
            </w:r>
            <w:r w:rsidR="00CE751C" w:rsidRPr="00C911CA">
              <w:rPr>
                <w:noProof/>
                <w:position w:val="-14"/>
              </w:rPr>
              <w:object w:dxaOrig="2660" w:dyaOrig="420" w14:anchorId="0268F7A8">
                <v:shape id="_x0000_i1026" type="#_x0000_t75" alt="" style="width:133.15pt;height:20.8pt;mso-width-percent:0;mso-height-percent:0;mso-width-percent:0;mso-height-percent:0" o:ole="">
                  <v:imagedata r:id="rId28" o:title=""/>
                </v:shape>
                <o:OLEObject Type="Embed" ProgID="Equation.DSMT4" ShapeID="_x0000_i1026" DrawAspect="Content" ObjectID="_1613150265" r:id="rId29"/>
              </w:object>
            </w:r>
          </w:p>
        </w:tc>
        <w:tc>
          <w:tcPr>
            <w:tcW w:w="4428" w:type="dxa"/>
          </w:tcPr>
          <w:p w14:paraId="139B85BC" w14:textId="77777777" w:rsidR="00C911CA" w:rsidRDefault="00C911CA" w:rsidP="00C911CA">
            <w:r>
              <w:t xml:space="preserve">14. </w:t>
            </w:r>
            <w:r w:rsidR="00CE751C" w:rsidRPr="00C911CA">
              <w:rPr>
                <w:noProof/>
                <w:position w:val="-10"/>
              </w:rPr>
              <w:object w:dxaOrig="1560" w:dyaOrig="380" w14:anchorId="0FF1A540">
                <v:shape id="_x0000_i1025" type="#_x0000_t75" alt="" style="width:78.05pt;height:19.1pt;mso-width-percent:0;mso-height-percent:0;mso-width-percent:0;mso-height-percent:0" o:ole="">
                  <v:imagedata r:id="rId30" o:title=""/>
                </v:shape>
                <o:OLEObject Type="Embed" ProgID="Equation.DSMT4" ShapeID="_x0000_i1025" DrawAspect="Content" ObjectID="_1613150266" r:id="rId31"/>
              </w:object>
            </w:r>
          </w:p>
          <w:p w14:paraId="5066478D" w14:textId="77777777" w:rsidR="00C911CA" w:rsidRDefault="00C911CA" w:rsidP="00C911CA"/>
          <w:p w14:paraId="7ED3C648" w14:textId="77777777" w:rsidR="00C911CA" w:rsidRDefault="00C911CA" w:rsidP="00C911CA"/>
          <w:p w14:paraId="1D6AC519" w14:textId="77777777" w:rsidR="00C911CA" w:rsidRDefault="00C911CA" w:rsidP="00C911CA"/>
          <w:p w14:paraId="24181D2F" w14:textId="77777777" w:rsidR="00C911CA" w:rsidRDefault="00C911CA" w:rsidP="00C911CA"/>
          <w:p w14:paraId="4C246A64" w14:textId="77777777" w:rsidR="00C911CA" w:rsidRDefault="00C911CA" w:rsidP="00C911CA"/>
          <w:p w14:paraId="2C1261C2" w14:textId="77777777" w:rsidR="00C911CA" w:rsidRDefault="00C911CA" w:rsidP="00C911CA"/>
          <w:p w14:paraId="583D2ABD" w14:textId="77777777" w:rsidR="00C911CA" w:rsidRDefault="00C911CA" w:rsidP="00C911CA"/>
          <w:p w14:paraId="3D9D77A4" w14:textId="77777777" w:rsidR="00C911CA" w:rsidRDefault="00C911CA" w:rsidP="00C911CA"/>
          <w:p w14:paraId="5D03A665" w14:textId="77777777" w:rsidR="00C911CA" w:rsidRDefault="00C911CA" w:rsidP="00C911CA"/>
          <w:p w14:paraId="70134608" w14:textId="77777777" w:rsidR="00C911CA" w:rsidRDefault="00C911CA" w:rsidP="00C911CA"/>
          <w:p w14:paraId="2E729CD7" w14:textId="77777777" w:rsidR="00C911CA" w:rsidRDefault="00C911CA" w:rsidP="00C911CA"/>
          <w:p w14:paraId="7DF7A85D" w14:textId="77777777" w:rsidR="00C911CA" w:rsidRDefault="00C911CA" w:rsidP="00C911CA"/>
          <w:p w14:paraId="2102E3D5" w14:textId="77777777" w:rsidR="00C911CA" w:rsidRDefault="00C911CA" w:rsidP="00C911CA"/>
        </w:tc>
      </w:tr>
    </w:tbl>
    <w:p w14:paraId="090A86AD" w14:textId="77777777" w:rsidR="00C911CA" w:rsidRDefault="00C911CA" w:rsidP="00C911CA"/>
    <w:p w14:paraId="73DD48C7" w14:textId="77777777" w:rsidR="00C911CA" w:rsidRDefault="00C911CA" w:rsidP="00C911CA"/>
    <w:sectPr w:rsidR="00C911CA" w:rsidSect="00735BE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11CA"/>
    <w:rsid w:val="00117671"/>
    <w:rsid w:val="00735BE7"/>
    <w:rsid w:val="00750412"/>
    <w:rsid w:val="007E6CB1"/>
    <w:rsid w:val="009E4038"/>
    <w:rsid w:val="00C911CA"/>
    <w:rsid w:val="00CE751C"/>
    <w:rsid w:val="00DB6141"/>
    <w:rsid w:val="00DE3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A167CBC"/>
  <w14:defaultImageDpi w14:val="300"/>
  <w15:docId w15:val="{BA8EC6C3-E108-B644-8A42-B66805409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911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5</Words>
  <Characters>548</Characters>
  <Application>Microsoft Office Word</Application>
  <DocSecurity>0</DocSecurity>
  <Lines>4</Lines>
  <Paragraphs>1</Paragraphs>
  <ScaleCrop>false</ScaleCrop>
  <Company>Porter Gaud School</Company>
  <LinksUpToDate>false</LinksUpToDate>
  <CharactersWithSpaces>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enkel Jessica</dc:creator>
  <cp:keywords/>
  <dc:description/>
  <cp:lastModifiedBy>Microsoft Office User</cp:lastModifiedBy>
  <cp:revision>2</cp:revision>
  <dcterms:created xsi:type="dcterms:W3CDTF">2019-03-04T01:30:00Z</dcterms:created>
  <dcterms:modified xsi:type="dcterms:W3CDTF">2019-03-04T01:30:00Z</dcterms:modified>
</cp:coreProperties>
</file>